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A4661A">
        <w:rPr>
          <w:rFonts w:ascii="Times New Roman" w:hAnsi="Times New Roman" w:cs="Times New Roman"/>
          <w:b/>
          <w:sz w:val="24"/>
          <w:szCs w:val="24"/>
        </w:rPr>
        <w:t>1-12-21</w:t>
      </w:r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eTextbook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these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65pt;height:15.4pt" o:ole="">
            <v:imagedata r:id="rId8" o:title=""/>
          </v:shape>
          <o:OLEObject Type="Embed" ProgID="Equation.DSMT4" ShapeID="_x0000_i1025" DrawAspect="Content" ObjectID="_1671967648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read </w:t>
      </w:r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5pt;height:18.4pt" o:ole="">
            <v:imagedata r:id="rId10" o:title=""/>
          </v:shape>
          <o:OLEObject Type="Embed" ProgID="Equation.DSMT4" ShapeID="_x0000_i1026" DrawAspect="Content" ObjectID="_1671967649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2.  68 mg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being used….”  Below the weight %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>sentence should be replaced with, “The wet coal contains 4.58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>O per 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7" type="#_x0000_t75" style="width:115.9pt;height:16.5pt" o:ole="">
            <v:imagedata r:id="rId12" o:title=""/>
          </v:shape>
          <o:OLEObject Type="Embed" ProgID="Equation.DSMT4" ShapeID="_x0000_i1027" DrawAspect="Content" ObjectID="_1671967650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>n the second equation above the “Test Yourself” block, in the numerator of the third term, it should say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kmol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, i</w:t>
      </w:r>
      <w:r w:rsidR="006F5FB0" w:rsidRPr="004A393E">
        <w:rPr>
          <w:rFonts w:ascii="Times New Roman" w:hAnsi="Times New Roman" w:cs="Times New Roman"/>
          <w:sz w:val="24"/>
          <w:szCs w:val="24"/>
        </w:rPr>
        <w:t>n both of the hydrogen balances (2 instances), it should read “300 mol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>300 mol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Pr="004A393E">
        <w:rPr>
          <w:color w:val="222222"/>
        </w:rPr>
        <w:t>he last response should be 50 (delete “kmol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mol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kmol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8" type="#_x0000_t75" style="width:42.75pt;height:18.75pt" o:ole="">
            <v:imagedata r:id="rId14" o:title=""/>
          </v:shape>
          <o:OLEObject Type="Embed" ProgID="Equation.DSMT4" ShapeID="_x0000_i1028" DrawAspect="Content" ObjectID="_1671967651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emove the “mol” unit from each extent of reaction answer </w:t>
      </w:r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29" type="#_x0000_t75" style="width:38.65pt;height:15pt" o:ole="">
            <v:imagedata r:id="rId16" o:title=""/>
          </v:shape>
          <o:OLEObject Type="Embed" ProgID="Equation.DSMT4" ShapeID="_x0000_i1029" DrawAspect="Content" ObjectID="_1671967652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>4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>13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>60 mol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mol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say: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line under equation (2), the end of the sentence should read “…yields the following five extent of reaction balances [(3) – (7)] in five….”.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>(1 mol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30" type="#_x0000_t75" style="width:18.4pt;height:17.65pt" o:ole="">
            <v:imagedata r:id="rId18" o:title=""/>
          </v:shape>
          <o:OLEObject Type="Embed" ProgID="Equation.DSMT4" ShapeID="_x0000_i1030" DrawAspect="Content" ObjectID="_1671967653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hould say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>he second sentence should say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>0.795 mol A reacted/mol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 with the following:  “For a methanol production rate of 100 kmol/h, calculate the fresh feed rate (kmol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kmol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mole%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31" type="#_x0000_t75" style="width:51.4pt;height:15.4pt" o:ole="">
            <v:imagedata r:id="rId20" o:title=""/>
          </v:shape>
          <o:OLEObject Type="Embed" ProgID="Equation.DSMT4" ShapeID="_x0000_i1031" DrawAspect="Content" ObjectID="_1671967654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2" type="#_x0000_t75" style="width:51.4pt;height:15.4pt" o:ole="">
            <v:imagedata r:id="rId22" o:title=""/>
          </v:shape>
          <o:OLEObject Type="Embed" ProgID="Equation.DSMT4" ShapeID="_x0000_i1032" DrawAspect="Content" ObjectID="_1671967655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fourth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DB673F" w:rsidRPr="004A393E">
        <w:rPr>
          <w:rFonts w:ascii="Times New Roman" w:hAnsi="Times New Roman" w:cs="Times New Roman"/>
          <w:sz w:val="24"/>
          <w:szCs w:val="24"/>
        </w:rPr>
        <w:t>above Example 5.3-2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 be “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mole%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pt;height:10.15pt" o:ole="">
            <v:imagedata r:id="rId24" o:title=""/>
          </v:shape>
          <o:OLEObject Type="Embed" ProgID="Equation.DSMT4" ShapeID="_x0000_i1033" DrawAspect="Content" ObjectID="_1671967656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are reversed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r w:rsidR="001A1110" w:rsidRPr="004A393E">
        <w:rPr>
          <w:rFonts w:ascii="Times New Roman" w:hAnsi="Times New Roman" w:cs="Times New Roman"/>
          <w:sz w:val="24"/>
        </w:rPr>
        <w:t>=(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>y – 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4" type="#_x0000_t75" style="width:38.65pt;height:17.65pt" o:ole="">
            <v:imagedata r:id="rId26" o:title=""/>
          </v:shape>
          <o:OLEObject Type="Embed" ProgID="Equation.DSMT4" ShapeID="_x0000_i1034" DrawAspect="Content" ObjectID="_1671967657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>n line 2, it should say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of </w:t>
      </w:r>
      <w:r w:rsidR="000B3E03" w:rsidRPr="004A393E">
        <w:rPr>
          <w:rFonts w:ascii="Times New Roman" w:hAnsi="Times New Roman" w:cs="Times New Roman"/>
        </w:rPr>
        <w:t xml:space="preserve"> ΔH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3.65pt;height:17.65pt" o:ole="">
            <v:imagedata r:id="rId28" o:title=""/>
          </v:shape>
          <o:OLEObject Type="Embed" ProgID="Equation.DSMT4" ShapeID="_x0000_i1035" DrawAspect="Content" ObjectID="_1671967658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mol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mJ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</w:t>
      </w:r>
      <w:r w:rsidR="00A4661A">
        <w:rPr>
          <w:rFonts w:ascii="Times New Roman" w:hAnsi="Times New Roman" w:cs="Times New Roman"/>
          <w:sz w:val="24"/>
          <w:szCs w:val="24"/>
        </w:rPr>
        <w:t xml:space="preserve"> of part (a)</w:t>
      </w:r>
      <w:bookmarkStart w:id="0" w:name="_GoBack"/>
      <w:bookmarkEnd w:id="0"/>
      <w:r w:rsidR="00550DD3" w:rsidRPr="004A393E">
        <w:rPr>
          <w:rFonts w:ascii="Times New Roman" w:hAnsi="Times New Roman" w:cs="Times New Roman"/>
          <w:sz w:val="24"/>
          <w:szCs w:val="24"/>
        </w:rPr>
        <w:t>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3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corrected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="00743872" w:rsidRPr="004A393E">
        <w:rPr>
          <w:rFonts w:ascii="Times New Roman" w:hAnsi="Times New Roman" w:cs="Times New Roman"/>
          <w:sz w:val="24"/>
          <w:szCs w:val="24"/>
        </w:rPr>
        <w:t>44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with 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mol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>nder “Data for Diethyl Ether”, the last term in the relation for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671967659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>862 kPa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(c, </w:t>
      </w:r>
      <w:r w:rsidR="00EA55C1" w:rsidRPr="004A393E">
        <w:rPr>
          <w:rFonts w:ascii="Times New Roman" w:hAnsi="Times New Roman" w:cs="Times New Roman"/>
          <w:sz w:val="24"/>
          <w:szCs w:val="24"/>
        </w:rPr>
        <w:t>has the upper limit of the sum missing in the last term.  The upper limit should be 6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956FE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color w:val="000000"/>
          <w:sz w:val="24"/>
        </w:rPr>
        <w:t>T</w: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he carats should be removed from the headings of the last two columns (standard heats of formation and combustion), making those headings </w:t>
      </w:r>
      <w:r w:rsidR="001570CB" w:rsidRPr="004A393E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7" type="#_x0000_t75" style="width:63.75pt;height:18.75pt" o:ole="">
            <v:imagedata r:id="rId32" o:title=""/>
          </v:shape>
          <o:OLEObject Type="Embed" ProgID="Equation.DSMT4" ShapeID="_x0000_i1037" DrawAspect="Content" ObjectID="_1671967660" r:id="rId33"/>
        </w:objec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and </w:t>
      </w:r>
      <w:r w:rsidR="00AD1D74" w:rsidRPr="004A393E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8" type="#_x0000_t75" style="width:63pt;height:18.75pt" o:ole="">
            <v:imagedata r:id="rId34" o:title=""/>
          </v:shape>
          <o:OLEObject Type="Embed" ProgID="Equation.DSMT4" ShapeID="_x0000_i1038" DrawAspect="Content" ObjectID="_1671967661" r:id="rId35"/>
        </w:object>
      </w:r>
      <w:r w:rsidR="001570CB"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.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9" type="#_x0000_t75" style="width:23.65pt;height:18.4pt" o:ole="">
            <v:imagedata r:id="rId36" o:title=""/>
          </v:shape>
          <o:OLEObject Type="Embed" ProgID="Equation.DSMT4" ShapeID="_x0000_i1039" DrawAspect="Content" ObjectID="_1671967662" r:id="rId37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sectPr w:rsidR="00966713" w:rsidRPr="004A393E">
      <w:footerReference w:type="default" r:id="rId3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661D" w:rsidRDefault="007D661D" w:rsidP="00713085">
      <w:pPr>
        <w:spacing w:after="0" w:line="240" w:lineRule="auto"/>
      </w:pPr>
      <w:r>
        <w:separator/>
      </w:r>
    </w:p>
  </w:endnote>
  <w:endnote w:type="continuationSeparator" w:id="0">
    <w:p w:rsidR="007D661D" w:rsidRDefault="007D661D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D661D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661D" w:rsidRDefault="007D661D" w:rsidP="00713085">
      <w:pPr>
        <w:spacing w:after="0" w:line="240" w:lineRule="auto"/>
      </w:pPr>
      <w:r>
        <w:separator/>
      </w:r>
    </w:p>
  </w:footnote>
  <w:footnote w:type="continuationSeparator" w:id="0">
    <w:p w:rsidR="007D661D" w:rsidRDefault="007D661D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752EB"/>
    <w:rsid w:val="0028190D"/>
    <w:rsid w:val="00295420"/>
    <w:rsid w:val="002A2E5A"/>
    <w:rsid w:val="002A31FA"/>
    <w:rsid w:val="002B0789"/>
    <w:rsid w:val="002B4FF3"/>
    <w:rsid w:val="002C081E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D661D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5DE4"/>
    <w:rsid w:val="008E4D5B"/>
    <w:rsid w:val="00926FD9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31D9F"/>
    <w:rsid w:val="00A3467C"/>
    <w:rsid w:val="00A4661A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38CE"/>
    <w:rsid w:val="00BF0675"/>
    <w:rsid w:val="00C105B8"/>
    <w:rsid w:val="00C277B7"/>
    <w:rsid w:val="00C35119"/>
    <w:rsid w:val="00C61951"/>
    <w:rsid w:val="00C6521F"/>
    <w:rsid w:val="00C715A2"/>
    <w:rsid w:val="00C84F96"/>
    <w:rsid w:val="00C855E1"/>
    <w:rsid w:val="00C940DC"/>
    <w:rsid w:val="00C95965"/>
    <w:rsid w:val="00CA2FB6"/>
    <w:rsid w:val="00CA7E70"/>
    <w:rsid w:val="00CB5FE0"/>
    <w:rsid w:val="00CB7ECC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673F"/>
    <w:rsid w:val="00DC1ECE"/>
    <w:rsid w:val="00DC3D8B"/>
    <w:rsid w:val="00E00325"/>
    <w:rsid w:val="00E03375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924B8"/>
    <w:rsid w:val="00F9384A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58A9F8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789</Words>
  <Characters>1019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5</cp:revision>
  <cp:lastPrinted>2016-04-05T01:20:00Z</cp:lastPrinted>
  <dcterms:created xsi:type="dcterms:W3CDTF">2020-11-06T16:13:00Z</dcterms:created>
  <dcterms:modified xsi:type="dcterms:W3CDTF">2021-01-12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